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4FE5" w:rsidRDefault="004C230D" w:rsidP="00DF4F90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áp án p</w:t>
      </w:r>
      <w:r w:rsidR="00BE4FE5">
        <w:rPr>
          <w:rFonts w:ascii="Times New Roman" w:hAnsi="Times New Roman" w:cs="Times New Roman"/>
          <w:b/>
          <w:sz w:val="28"/>
          <w:szCs w:val="28"/>
        </w:rPr>
        <w:t>hiếu bài tập toán 7 – tuần 4 tháng 3</w:t>
      </w:r>
    </w:p>
    <w:p w:rsidR="00A05859" w:rsidRPr="00CF1EC0" w:rsidRDefault="00BE4FE5" w:rsidP="00DF4F9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 w:rsidR="00A05859" w:rsidRPr="00CF1EC0">
        <w:rPr>
          <w:rFonts w:ascii="Times New Roman" w:hAnsi="Times New Roman" w:cs="Times New Roman"/>
          <w:sz w:val="28"/>
          <w:szCs w:val="28"/>
        </w:rPr>
        <w:t>Điểm số trong</w:t>
      </w:r>
      <w:r w:rsidR="00CF1EC0" w:rsidRPr="00CF1EC0">
        <w:rPr>
          <w:rFonts w:ascii="Times New Roman" w:hAnsi="Times New Roman" w:cs="Times New Roman"/>
          <w:sz w:val="28"/>
          <w:szCs w:val="28"/>
        </w:rPr>
        <w:t xml:space="preserve"> các lần bắn của một xạ thủ thi bắn súng được ghi lại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CF1EC0" w:rsidRPr="00CF1EC0" w:rsidTr="00CF1EC0"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CF1EC0" w:rsidRPr="00CF1EC0" w:rsidTr="00CF1EC0"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:rsidR="00CF1EC0" w:rsidRPr="00CF1EC0" w:rsidRDefault="00CF1EC0" w:rsidP="006D06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1EC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</w:tbl>
    <w:p w:rsidR="00CF1EC0" w:rsidRPr="00CF1EC0" w:rsidRDefault="00CF1EC0" w:rsidP="00DF4F90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F1EC0">
        <w:rPr>
          <w:rFonts w:ascii="Times New Roman" w:hAnsi="Times New Roman" w:cs="Times New Roman"/>
          <w:sz w:val="28"/>
          <w:szCs w:val="28"/>
        </w:rPr>
        <w:t>Dấu hiệu ở đây là gì? Số các giá trị của dấu hiệu là bao nhiêu?</w:t>
      </w:r>
    </w:p>
    <w:p w:rsidR="00CF1EC0" w:rsidRDefault="00CF1EC0" w:rsidP="00DF4F90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F1EC0">
        <w:rPr>
          <w:rFonts w:ascii="Times New Roman" w:hAnsi="Times New Roman" w:cs="Times New Roman"/>
          <w:sz w:val="28"/>
          <w:szCs w:val="28"/>
        </w:rPr>
        <w:t>Hãy lập bảng tần số và tính số trung bình cộng.</w:t>
      </w:r>
    </w:p>
    <w:p w:rsidR="004C230D" w:rsidRDefault="004C230D" w:rsidP="004C230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ải:</w:t>
      </w:r>
    </w:p>
    <w:p w:rsidR="004C230D" w:rsidRDefault="004C230D" w:rsidP="004C230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Dấu hiệu: </w:t>
      </w:r>
      <w:r w:rsidRPr="00CF1EC0">
        <w:rPr>
          <w:rFonts w:ascii="Times New Roman" w:hAnsi="Times New Roman" w:cs="Times New Roman"/>
          <w:sz w:val="28"/>
          <w:szCs w:val="28"/>
        </w:rPr>
        <w:t>Điểm số trong các lần bắn của một xạ thủ thi bắn súng</w:t>
      </w:r>
      <w:r>
        <w:rPr>
          <w:rFonts w:ascii="Times New Roman" w:hAnsi="Times New Roman" w:cs="Times New Roman"/>
          <w:sz w:val="28"/>
          <w:szCs w:val="28"/>
        </w:rPr>
        <w:t>. Số các giá trị của dấu hiệu là; 20</w:t>
      </w:r>
    </w:p>
    <w:p w:rsidR="004C230D" w:rsidRDefault="004C230D" w:rsidP="004C230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Bảng tần số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8"/>
        <w:gridCol w:w="1064"/>
        <w:gridCol w:w="1064"/>
        <w:gridCol w:w="1064"/>
        <w:gridCol w:w="1064"/>
        <w:gridCol w:w="1064"/>
        <w:gridCol w:w="1484"/>
      </w:tblGrid>
      <w:tr w:rsidR="004C230D" w:rsidTr="004C230D">
        <w:tc>
          <w:tcPr>
            <w:tcW w:w="1668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á trị (x)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4" w:type="dxa"/>
            <w:vMerge w:val="restart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9,1</m:t>
                </m:r>
              </m:oMath>
            </m:oMathPara>
          </w:p>
        </w:tc>
      </w:tr>
      <w:tr w:rsidR="004C230D" w:rsidTr="004C230D">
        <w:tc>
          <w:tcPr>
            <w:tcW w:w="1668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64" w:type="dxa"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= 20</w:t>
            </w:r>
          </w:p>
        </w:tc>
        <w:tc>
          <w:tcPr>
            <w:tcW w:w="1484" w:type="dxa"/>
            <w:vMerge/>
          </w:tcPr>
          <w:p w:rsidR="004C230D" w:rsidRDefault="004C230D" w:rsidP="004C23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C230D" w:rsidRPr="004C230D" w:rsidRDefault="004C230D" w:rsidP="004C230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E4FE5" w:rsidRDefault="00BE4FE5" w:rsidP="00BE4F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2:</w:t>
      </w:r>
      <w:r>
        <w:rPr>
          <w:rFonts w:ascii="Times New Roman" w:hAnsi="Times New Roman" w:cs="Times New Roman"/>
          <w:sz w:val="28"/>
          <w:szCs w:val="28"/>
        </w:rPr>
        <w:t xml:space="preserve"> Điểm kiểm tra môn toán lớp 7A được thống kê như sau</w:t>
      </w:r>
    </w:p>
    <w:tbl>
      <w:tblPr>
        <w:tblStyle w:val="TableGrid"/>
        <w:tblW w:w="5670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BE4FE5" w:rsidTr="00493D1C">
        <w:trPr>
          <w:jc w:val="center"/>
        </w:trPr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BE4FE5" w:rsidTr="00493D1C">
        <w:trPr>
          <w:jc w:val="center"/>
        </w:trPr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BE4FE5" w:rsidTr="00493D1C">
        <w:trPr>
          <w:jc w:val="center"/>
        </w:trPr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BE4FE5" w:rsidTr="00493D1C">
        <w:trPr>
          <w:jc w:val="center"/>
        </w:trPr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BE4FE5" w:rsidRDefault="00BE4FE5" w:rsidP="00493D1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:rsidR="00BE4FE5" w:rsidRDefault="00BE4FE5" w:rsidP="00BE4FE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ấu hiệu ở đây là gì?</w:t>
      </w:r>
    </w:p>
    <w:p w:rsidR="00BE4FE5" w:rsidRDefault="00BE4FE5" w:rsidP="00BE4FE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ãy lập bảng “tần số”?</w:t>
      </w:r>
    </w:p>
    <w:p w:rsidR="00BE4FE5" w:rsidRDefault="00BE4FE5" w:rsidP="00BE4FE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ãy tính số trung bình cộng và tìm mốt của dấu hiệu?</w:t>
      </w:r>
    </w:p>
    <w:p w:rsidR="00BE4FE5" w:rsidRDefault="00BE4FE5" w:rsidP="00BE4FE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ẽ biểu đồ đoạn thẳng, nhận xét về việc học toán của học sinh lớp 7A.</w:t>
      </w:r>
    </w:p>
    <w:p w:rsidR="004C230D" w:rsidRDefault="004C230D" w:rsidP="004C230D">
      <w:pPr>
        <w:pStyle w:val="ListParagraph1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ải:</w:t>
      </w:r>
    </w:p>
    <w:p w:rsidR="004C230D" w:rsidRDefault="004C230D" w:rsidP="004C230D">
      <w:pPr>
        <w:pStyle w:val="ListParagraph1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Dấu hiệu: Điểm kiểm tra môn toán lớp 7A</w:t>
      </w:r>
    </w:p>
    <w:p w:rsidR="004C230D" w:rsidRDefault="004C230D" w:rsidP="004C230D">
      <w:pPr>
        <w:pStyle w:val="ListParagraph1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Bảng tần số: </w:t>
      </w:r>
    </w:p>
    <w:tbl>
      <w:tblPr>
        <w:tblStyle w:val="TableGrid"/>
        <w:tblW w:w="10010" w:type="dxa"/>
        <w:tblLook w:val="04A0" w:firstRow="1" w:lastRow="0" w:firstColumn="1" w:lastColumn="0" w:noHBand="0" w:noVBand="1"/>
      </w:tblPr>
      <w:tblGrid>
        <w:gridCol w:w="1384"/>
        <w:gridCol w:w="720"/>
        <w:gridCol w:w="721"/>
        <w:gridCol w:w="721"/>
        <w:gridCol w:w="721"/>
        <w:gridCol w:w="656"/>
        <w:gridCol w:w="656"/>
        <w:gridCol w:w="690"/>
        <w:gridCol w:w="729"/>
        <w:gridCol w:w="775"/>
        <w:gridCol w:w="1051"/>
        <w:gridCol w:w="1186"/>
      </w:tblGrid>
      <w:tr w:rsidR="004C230D" w:rsidTr="000C0B46">
        <w:tc>
          <w:tcPr>
            <w:tcW w:w="1384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á trị (x)</w:t>
            </w:r>
          </w:p>
        </w:tc>
        <w:tc>
          <w:tcPr>
            <w:tcW w:w="720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56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6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90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29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75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5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6" w:type="dxa"/>
            <w:vMerge w:val="restart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6,4</m:t>
                </m:r>
              </m:oMath>
            </m:oMathPara>
          </w:p>
        </w:tc>
      </w:tr>
      <w:tr w:rsidR="004C230D" w:rsidTr="000C0B46">
        <w:tc>
          <w:tcPr>
            <w:tcW w:w="1384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720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6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6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90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9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75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51" w:type="dxa"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0</w:t>
            </w:r>
          </w:p>
        </w:tc>
        <w:tc>
          <w:tcPr>
            <w:tcW w:w="1186" w:type="dxa"/>
            <w:vMerge/>
          </w:tcPr>
          <w:p w:rsidR="004C230D" w:rsidRDefault="004C230D" w:rsidP="005E51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C230D" w:rsidRDefault="004C230D" w:rsidP="004C230D">
      <w:pPr>
        <w:pStyle w:val="ListParagraph1"/>
        <w:ind w:left="0"/>
        <w:rPr>
          <w:rFonts w:ascii="Times New Roman" w:hAnsi="Times New Roman" w:cs="Times New Roman"/>
          <w:sz w:val="28"/>
          <w:szCs w:val="28"/>
        </w:rPr>
      </w:pPr>
    </w:p>
    <w:p w:rsidR="00BE4FE5" w:rsidRDefault="00BE4FE5" w:rsidP="000C0B46">
      <w:pPr>
        <w:tabs>
          <w:tab w:val="left" w:pos="85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3:</w:t>
      </w:r>
      <w:r w:rsidRPr="00BE4FE5">
        <w:rPr>
          <w:rFonts w:ascii="Times New Roman" w:hAnsi="Times New Roman" w:cs="Times New Roman"/>
          <w:sz w:val="28"/>
          <w:szCs w:val="28"/>
        </w:rPr>
        <w:t xml:space="preserve"> Tính giá trị của biểu thức </w:t>
      </w:r>
      <w:r>
        <w:rPr>
          <w:position w:val="-6"/>
        </w:rPr>
        <w:object w:dxaOrig="1700" w:dyaOrig="3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6.5pt" o:ole="">
            <v:imagedata r:id="rId5" o:title=""/>
          </v:shape>
          <o:OLEObject Type="Embed" ProgID="Equation.DSMT4" ShapeID="_x0000_i1025" DrawAspect="Content" ObjectID="_1646465605" r:id="rId6"/>
        </w:object>
      </w:r>
      <w:r w:rsidRPr="00BE4FE5">
        <w:rPr>
          <w:rFonts w:ascii="Times New Roman" w:hAnsi="Times New Roman" w:cs="Times New Roman"/>
          <w:sz w:val="28"/>
          <w:szCs w:val="28"/>
        </w:rPr>
        <w:t xml:space="preserve"> tại </w:t>
      </w:r>
      <w:r>
        <w:rPr>
          <w:position w:val="-4"/>
        </w:rPr>
        <w:object w:dxaOrig="582" w:dyaOrig="276">
          <v:shape id="_x0000_i1026" type="#_x0000_t75" style="width:29.25pt;height:13.5pt" o:ole="">
            <v:imagedata r:id="rId7" o:title=""/>
          </v:shape>
          <o:OLEObject Type="Embed" ProgID="Equation.DSMT4" ShapeID="_x0000_i1026" DrawAspect="Content" ObjectID="_1646465606" r:id="rId8"/>
        </w:object>
      </w:r>
      <w:r w:rsidRPr="00BE4FE5"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position w:val="-26"/>
        </w:rPr>
        <w:object w:dxaOrig="873" w:dyaOrig="705">
          <v:shape id="_x0000_i1027" type="#_x0000_t75" style="width:43.5pt;height:35.25pt" o:ole="">
            <v:imagedata r:id="rId9" o:title=""/>
          </v:shape>
          <o:OLEObject Type="Embed" ProgID="Equation.DSMT4" ShapeID="_x0000_i1027" DrawAspect="Content" ObjectID="_1646465607" r:id="rId10"/>
        </w:object>
      </w:r>
      <w:r w:rsidRPr="00BE4FE5">
        <w:rPr>
          <w:rFonts w:ascii="Times New Roman" w:hAnsi="Times New Roman" w:cs="Times New Roman"/>
          <w:sz w:val="28"/>
          <w:szCs w:val="28"/>
        </w:rPr>
        <w:t xml:space="preserve"> </w:t>
      </w:r>
      <w:r w:rsidR="000C0B46">
        <w:rPr>
          <w:rFonts w:ascii="Times New Roman" w:hAnsi="Times New Roman" w:cs="Times New Roman"/>
          <w:sz w:val="28"/>
          <w:szCs w:val="28"/>
        </w:rPr>
        <w:tab/>
      </w:r>
    </w:p>
    <w:p w:rsidR="000C0B46" w:rsidRDefault="000C0B46" w:rsidP="000C0B46">
      <w:pPr>
        <w:tabs>
          <w:tab w:val="left" w:pos="85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ay x= 1 vào biểu thức trên ta có;</w:t>
      </w:r>
    </w:p>
    <w:p w:rsidR="000C0B46" w:rsidRDefault="000C0B46" w:rsidP="000C0B46">
      <w:pPr>
        <w:tabs>
          <w:tab w:val="left" w:pos="8565"/>
        </w:tabs>
        <w:rPr>
          <w:rFonts w:ascii="Times New Roman" w:hAnsi="Times New Roman" w:cs="Times New Roman"/>
          <w:sz w:val="28"/>
        </w:rPr>
      </w:pPr>
      <w:r>
        <w:rPr>
          <w:position w:val="-6"/>
        </w:rPr>
        <w:object w:dxaOrig="1700" w:dyaOrig="337">
          <v:shape id="_x0000_i1040" type="#_x0000_t75" style="width:84.75pt;height:16.5pt" o:ole="">
            <v:imagedata r:id="rId5" o:title=""/>
          </v:shape>
          <o:OLEObject Type="Embed" ProgID="Equation.DSMT4" ShapeID="_x0000_i1040" DrawAspect="Content" ObjectID="_1646465608" r:id="rId11"/>
        </w:object>
      </w:r>
      <w:r>
        <w:t>= 1</w:t>
      </w:r>
      <w:r>
        <w:rPr>
          <w:rFonts w:ascii="Times New Roman" w:hAnsi="Times New Roman" w:cs="Times New Roman"/>
          <w:sz w:val="28"/>
        </w:rPr>
        <w:t xml:space="preserve"> Vậy tại x =1 thì biểu thức có giá trị là 1</w:t>
      </w:r>
    </w:p>
    <w:p w:rsidR="000C0B46" w:rsidRDefault="000C0B46" w:rsidP="000C0B46">
      <w:pPr>
        <w:tabs>
          <w:tab w:val="left" w:pos="8565"/>
        </w:tabs>
        <w:rPr>
          <w:rFonts w:ascii="Times New Roman" w:hAnsi="Times New Roman" w:cs="Times New Roman"/>
          <w:sz w:val="28"/>
          <w:szCs w:val="28"/>
        </w:rPr>
      </w:pPr>
      <w:r w:rsidRPr="000C0B46">
        <w:rPr>
          <w:rFonts w:ascii="Times New Roman" w:hAnsi="Times New Roman" w:cs="Times New Roman"/>
          <w:sz w:val="28"/>
          <w:szCs w:val="28"/>
        </w:rPr>
        <w:t xml:space="preserve">Thay </w:t>
      </w:r>
      <w:r w:rsidRPr="000C0B46">
        <w:rPr>
          <w:rFonts w:ascii="Times New Roman" w:hAnsi="Times New Roman" w:cs="Times New Roman"/>
          <w:sz w:val="28"/>
          <w:szCs w:val="28"/>
        </w:rPr>
        <w:object w:dxaOrig="873" w:dyaOrig="705">
          <v:shape id="_x0000_i1043" type="#_x0000_t75" style="width:43.5pt;height:35.25pt" o:ole="">
            <v:imagedata r:id="rId9" o:title=""/>
          </v:shape>
          <o:OLEObject Type="Embed" ProgID="Equation.DSMT4" ShapeID="_x0000_i1043" DrawAspect="Content" ObjectID="_1646465609" r:id="rId12"/>
        </w:object>
      </w:r>
      <w:r w:rsidRPr="000C0B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vào biểu thức ta có:</w:t>
      </w:r>
    </w:p>
    <w:p w:rsidR="000C0B46" w:rsidRDefault="000C0B46" w:rsidP="000C0B46">
      <w:pPr>
        <w:tabs>
          <w:tab w:val="left" w:pos="8565"/>
        </w:tabs>
        <w:rPr>
          <w:rFonts w:ascii="Times New Roman" w:hAnsi="Times New Roman" w:cs="Times New Roman"/>
          <w:sz w:val="28"/>
        </w:rPr>
      </w:pPr>
      <w:r w:rsidRPr="000C0B46">
        <w:rPr>
          <w:rFonts w:ascii="Times New Roman" w:hAnsi="Times New Roman" w:cs="Times New Roman"/>
          <w:position w:val="-6"/>
          <w:sz w:val="28"/>
        </w:rPr>
        <w:object w:dxaOrig="1700" w:dyaOrig="337">
          <v:shape id="_x0000_i1053" type="#_x0000_t75" style="width:84.75pt;height:16.5pt" o:ole="">
            <v:imagedata r:id="rId5" o:title=""/>
          </v:shape>
          <o:OLEObject Type="Embed" ProgID="Equation.DSMT4" ShapeID="_x0000_i1053" DrawAspect="Content" ObjectID="_1646465610" r:id="rId13"/>
        </w:object>
      </w:r>
      <w:r w:rsidRPr="000C0B46">
        <w:rPr>
          <w:rFonts w:ascii="Times New Roman" w:hAnsi="Times New Roman" w:cs="Times New Roman"/>
          <w:sz w:val="28"/>
        </w:rPr>
        <w:t xml:space="preserve">= </w:t>
      </w:r>
      <m:oMath>
        <m:r>
          <w:rPr>
            <w:rFonts w:ascii="Cambria Math" w:hAnsi="Cambria Math" w:cs="Times New Roman"/>
            <w:sz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25</m:t>
            </m:r>
          </m:num>
          <m:den>
            <m:r>
              <w:rPr>
                <w:rFonts w:ascii="Cambria Math" w:hAnsi="Cambria Math" w:cs="Times New Roman"/>
                <w:sz w:val="28"/>
              </w:rPr>
              <m:t>8</m:t>
            </m:r>
          </m:den>
        </m:f>
      </m:oMath>
      <w:r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Vậy tạ</w:t>
      </w:r>
      <w:r>
        <w:rPr>
          <w:rFonts w:ascii="Times New Roman" w:hAnsi="Times New Roman" w:cs="Times New Roman"/>
          <w:sz w:val="28"/>
        </w:rPr>
        <w:t xml:space="preserve">i x = -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</w:rPr>
              <m:t>2</m:t>
            </m:r>
          </m:den>
        </m:f>
      </m:oMath>
      <w:r>
        <w:rPr>
          <w:rFonts w:ascii="Times New Roman" w:hAnsi="Times New Roman" w:cs="Times New Roman"/>
          <w:sz w:val="28"/>
        </w:rPr>
        <w:t xml:space="preserve"> thì biểu thức có giá trị</w:t>
      </w:r>
      <w:r>
        <w:rPr>
          <w:rFonts w:ascii="Times New Roman" w:hAnsi="Times New Roman" w:cs="Times New Roman"/>
          <w:sz w:val="28"/>
        </w:rPr>
        <w:t xml:space="preserve"> là </w:t>
      </w:r>
      <m:oMath>
        <m:r>
          <w:rPr>
            <w:rFonts w:ascii="Cambria Math" w:hAnsi="Cambria Math" w:cs="Times New Roman"/>
            <w:sz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25</m:t>
            </m:r>
          </m:num>
          <m:den>
            <m:r>
              <w:rPr>
                <w:rFonts w:ascii="Cambria Math" w:hAnsi="Cambria Math" w:cs="Times New Roman"/>
                <w:sz w:val="28"/>
              </w:rPr>
              <m:t>8</m:t>
            </m:r>
          </m:den>
        </m:f>
      </m:oMath>
    </w:p>
    <w:p w:rsidR="000C0B46" w:rsidRPr="000C0B46" w:rsidRDefault="000C0B46" w:rsidP="000C0B46">
      <w:pPr>
        <w:tabs>
          <w:tab w:val="left" w:pos="8565"/>
        </w:tabs>
        <w:rPr>
          <w:rFonts w:ascii="Times New Roman" w:hAnsi="Times New Roman" w:cs="Times New Roman"/>
          <w:sz w:val="36"/>
          <w:szCs w:val="28"/>
        </w:rPr>
      </w:pPr>
    </w:p>
    <w:p w:rsidR="00BE4FE5" w:rsidRDefault="00BE4FE5" w:rsidP="00BE4F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4: 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04" w:dyaOrig="306">
          <v:shape id="_x0000_i1028" type="#_x0000_t75" style="width:45pt;height:15pt" o:ole="">
            <v:imagedata r:id="rId14" o:title=""/>
          </v:shape>
          <o:OLEObject Type="Embed" ProgID="Equation.DSMT4" ShapeID="_x0000_i1028" DrawAspect="Content" ObjectID="_164646561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M. Biết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33" w:dyaOrig="337">
          <v:shape id="_x0000_i1029" type="#_x0000_t75" style="width:66.75pt;height:16.5pt" o:ole="">
            <v:imagedata r:id="rId16" o:title=""/>
          </v:shape>
          <o:OLEObject Type="Embed" ProgID="Equation.DSMT4" ShapeID="_x0000_i1029" DrawAspect="Content" ObjectID="_164646561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40" w:dyaOrig="306">
          <v:shape id="_x0000_i1030" type="#_x0000_t75" style="width:1in;height:15pt" o:ole="">
            <v:imagedata r:id="rId18" o:title=""/>
          </v:shape>
          <o:OLEObject Type="Embed" ProgID="Equation.DSMT4" ShapeID="_x0000_i1030" DrawAspect="Content" ObjectID="_1646465613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4FE5" w:rsidRDefault="00BE4FE5" w:rsidP="00BE4FE5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NK</w:t>
      </w:r>
    </w:p>
    <w:p w:rsidR="00BE4FE5" w:rsidRDefault="00BE4FE5" w:rsidP="00BE4FE5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ta đối của tia MN lấy điểm I sao cho MN = MI. 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35" w:dyaOrig="306">
          <v:shape id="_x0000_i1031" type="#_x0000_t75" style="width:36.75pt;height:15pt" o:ole="">
            <v:imagedata r:id="rId20" o:title=""/>
          </v:shape>
          <o:OLEObject Type="Embed" ProgID="Equation.DSMT4" ShapeID="_x0000_i1031" DrawAspect="Content" ObjectID="_1646465614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cân</w:t>
      </w:r>
    </w:p>
    <w:p w:rsidR="00BE4FE5" w:rsidRPr="00BE4FE5" w:rsidRDefault="00BE4FE5" w:rsidP="00BE4FE5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BE4FE5">
        <w:rPr>
          <w:rFonts w:ascii="Times New Roman" w:hAnsi="Times New Roman" w:cs="Times New Roman"/>
          <w:sz w:val="28"/>
          <w:szCs w:val="28"/>
        </w:rPr>
        <w:t xml:space="preserve">Từ M vẽ </w:t>
      </w:r>
      <w:r>
        <w:object w:dxaOrig="1256" w:dyaOrig="306">
          <v:shape id="_x0000_i1032" type="#_x0000_t75" style="width:63pt;height:15pt" o:ole="">
            <v:imagedata r:id="rId22" o:title=""/>
          </v:shape>
          <o:OLEObject Type="Embed" ProgID="Equation.DSMT4" ShapeID="_x0000_i1032" DrawAspect="Content" ObjectID="_1646465615" r:id="rId23"/>
        </w:object>
      </w:r>
      <w:r w:rsidRPr="00BE4FE5">
        <w:rPr>
          <w:rFonts w:ascii="Times New Roman" w:hAnsi="Times New Roman" w:cs="Times New Roman"/>
          <w:sz w:val="28"/>
          <w:szCs w:val="28"/>
        </w:rPr>
        <w:t xml:space="preserve"> tại A, </w:t>
      </w:r>
      <w:r>
        <w:rPr>
          <w:position w:val="-4"/>
        </w:rPr>
        <w:object w:dxaOrig="1118" w:dyaOrig="276">
          <v:shape id="_x0000_i1033" type="#_x0000_t75" style="width:56.25pt;height:13.5pt" o:ole="">
            <v:imagedata r:id="rId24" o:title=""/>
          </v:shape>
          <o:OLEObject Type="Embed" ProgID="Equation.DSMT4" ShapeID="_x0000_i1033" DrawAspect="Content" ObjectID="_1646465616" r:id="rId25"/>
        </w:object>
      </w:r>
      <w:r w:rsidRPr="00BE4FE5">
        <w:rPr>
          <w:rFonts w:ascii="Times New Roman" w:hAnsi="Times New Roman" w:cs="Times New Roman"/>
          <w:sz w:val="28"/>
          <w:szCs w:val="28"/>
        </w:rPr>
        <w:t xml:space="preserve"> tại B. Chứng minh </w:t>
      </w:r>
      <w:r>
        <w:object w:dxaOrig="2037" w:dyaOrig="306">
          <v:shape id="_x0000_i1034" type="#_x0000_t75" style="width:102pt;height:15pt" o:ole="">
            <v:imagedata r:id="rId26" o:title=""/>
          </v:shape>
          <o:OLEObject Type="Embed" ProgID="Equation.DSMT4" ShapeID="_x0000_i1034" DrawAspect="Content" ObjectID="_1646465617" r:id="rId27"/>
        </w:object>
      </w:r>
    </w:p>
    <w:p w:rsidR="00BE4FE5" w:rsidRDefault="00283DBA" w:rsidP="00BE4FE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FB01349" wp14:editId="4D76D729">
            <wp:extent cx="4162425" cy="35337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DBA" w:rsidRDefault="00283DBA" w:rsidP="00BE4FE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NK = 15 cm</w:t>
      </w:r>
    </w:p>
    <w:p w:rsidR="00283DBA" w:rsidRDefault="00283DBA" w:rsidP="00BE4FE5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Chứng minh được </w:t>
      </w:r>
      <m:oMath>
        <m:r>
          <w:rPr>
            <w:rFonts w:ascii="Cambria Math" w:hAnsi="Cambria Math" w:cs="Times New Roman"/>
            <w:sz w:val="28"/>
            <w:szCs w:val="28"/>
          </w:rPr>
          <m:t>∆KMI= ∆KMN (c.g.c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&gt; KI = KN ( 2 cạnh tương ứng)</w:t>
      </w:r>
    </w:p>
    <w:p w:rsidR="00283DBA" w:rsidRPr="00283DBA" w:rsidRDefault="00283DBA" w:rsidP="00BE4FE5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=&gt;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KIN cân tại K</m:t>
        </m:r>
      </m:oMath>
    </w:p>
    <w:p w:rsidR="00283DBA" w:rsidRDefault="00283DBA" w:rsidP="00283DBA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) </w:t>
      </w:r>
      <w:r>
        <w:rPr>
          <w:rFonts w:ascii="Times New Roman" w:hAnsi="Times New Roman" w:cs="Times New Roman"/>
          <w:sz w:val="28"/>
          <w:szCs w:val="28"/>
        </w:rPr>
        <w:t>Ta c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KMI= ∆KMN (c</m:t>
        </m:r>
        <m:r>
          <w:rPr>
            <w:rFonts w:ascii="Cambria Math" w:hAnsi="Cambria Math" w:cs="Times New Roman"/>
            <w:sz w:val="28"/>
            <w:szCs w:val="28"/>
          </w:rPr>
          <m:t>mt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KM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KM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>( 2 góc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tương ứng)</w:t>
      </w:r>
    </w:p>
    <w:p w:rsidR="00283DBA" w:rsidRDefault="00283DBA" w:rsidP="00283DBA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Từ đó chứng minh được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</w:rPr>
          <m:t>MAK</m:t>
        </m:r>
        <m:r>
          <w:rPr>
            <w:rFonts w:ascii="Cambria Math" w:hAnsi="Cambria Math" w:cs="Times New Roman"/>
            <w:sz w:val="28"/>
            <w:szCs w:val="28"/>
          </w:rPr>
          <m:t>= ∆</m:t>
        </m:r>
        <m:r>
          <w:rPr>
            <w:rFonts w:ascii="Cambria Math" w:hAnsi="Cambria Math" w:cs="Times New Roman"/>
            <w:sz w:val="28"/>
            <w:szCs w:val="28"/>
          </w:rPr>
          <m:t xml:space="preserve">MBK </m:t>
        </m:r>
      </m:oMath>
    </w:p>
    <w:p w:rsidR="00283DBA" w:rsidRPr="00283DBA" w:rsidRDefault="00283DBA" w:rsidP="00BE4FE5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83DBA" w:rsidRPr="00BE4FE5" w:rsidRDefault="00283DBA" w:rsidP="00BE4FE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F1EC0" w:rsidRDefault="00CF1EC0" w:rsidP="00DF4F9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177AD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BE4FE5">
        <w:rPr>
          <w:rFonts w:ascii="Times New Roman" w:hAnsi="Times New Roman" w:cs="Times New Roman"/>
          <w:b/>
          <w:sz w:val="28"/>
          <w:szCs w:val="28"/>
        </w:rPr>
        <w:t xml:space="preserve">5: </w:t>
      </w:r>
      <w:r w:rsidRPr="00CF1EC0">
        <w:rPr>
          <w:rFonts w:ascii="Times New Roman" w:hAnsi="Times New Roman" w:cs="Times New Roman"/>
          <w:sz w:val="28"/>
          <w:szCs w:val="28"/>
        </w:rPr>
        <w:t xml:space="preserve">Cho ∆ABC cân tại A. Kẻ BD </w:t>
      </w:r>
      <w:r w:rsidRPr="00CF1EC0">
        <w:rPr>
          <w:rFonts w:ascii="Cambria Math" w:hAnsi="Cambria Math" w:cs="Cambria Math"/>
          <w:sz w:val="28"/>
          <w:szCs w:val="28"/>
        </w:rPr>
        <w:t>⊥</w:t>
      </w:r>
      <w:r w:rsidRPr="00CF1EC0">
        <w:rPr>
          <w:rFonts w:ascii="Times New Roman" w:hAnsi="Times New Roman" w:cs="Times New Roman"/>
          <w:sz w:val="28"/>
          <w:szCs w:val="28"/>
        </w:rPr>
        <w:t xml:space="preserve"> AC, CE </w:t>
      </w:r>
      <w:r w:rsidRPr="00CF1EC0">
        <w:rPr>
          <w:rFonts w:ascii="Cambria Math" w:hAnsi="Cambria Math" w:cs="Cambria Math"/>
          <w:sz w:val="28"/>
          <w:szCs w:val="28"/>
        </w:rPr>
        <w:t>⊥</w:t>
      </w:r>
      <w:r w:rsidRPr="00CF1EC0">
        <w:rPr>
          <w:rFonts w:ascii="Times New Roman" w:hAnsi="Times New Roman" w:cs="Times New Roman"/>
          <w:sz w:val="28"/>
          <w:szCs w:val="28"/>
        </w:rPr>
        <w:t xml:space="preserve"> AB (D </w:t>
      </w:r>
      <w:r w:rsidRPr="00CF1EC0">
        <w:rPr>
          <w:rFonts w:ascii="Cambria Math" w:hAnsi="Cambria Math" w:cs="Cambria Math"/>
          <w:sz w:val="28"/>
          <w:szCs w:val="28"/>
        </w:rPr>
        <w:t>∈</w:t>
      </w:r>
      <w:r w:rsidRPr="00CF1EC0">
        <w:rPr>
          <w:rFonts w:ascii="Times New Roman" w:hAnsi="Times New Roman" w:cs="Times New Roman"/>
          <w:sz w:val="28"/>
          <w:szCs w:val="28"/>
        </w:rPr>
        <w:t xml:space="preserve"> AC, E </w:t>
      </w:r>
      <w:r w:rsidRPr="00CF1EC0">
        <w:rPr>
          <w:rFonts w:ascii="Cambria Math" w:hAnsi="Cambria Math" w:cs="Cambria Math"/>
          <w:sz w:val="28"/>
          <w:szCs w:val="28"/>
        </w:rPr>
        <w:t>∈</w:t>
      </w:r>
      <w:r w:rsidRPr="00CF1EC0">
        <w:rPr>
          <w:rFonts w:ascii="Times New Roman" w:hAnsi="Times New Roman" w:cs="Times New Roman"/>
          <w:sz w:val="28"/>
          <w:szCs w:val="28"/>
        </w:rPr>
        <w:t xml:space="preserve"> AB). Gọi O là giao điểm</w:t>
      </w:r>
      <w:r>
        <w:rPr>
          <w:rFonts w:ascii="Times New Roman" w:hAnsi="Times New Roman" w:cs="Times New Roman"/>
          <w:sz w:val="28"/>
          <w:szCs w:val="28"/>
        </w:rPr>
        <w:t xml:space="preserve"> của BD và CE</w:t>
      </w:r>
    </w:p>
    <w:p w:rsidR="006D0611" w:rsidRDefault="006D0611" w:rsidP="00DF4F90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6D0611" w:rsidSect="008177A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F1EC0" w:rsidRDefault="00CF1EC0" w:rsidP="00DF4F90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∆ADB = ∆AEC</w:t>
      </w:r>
    </w:p>
    <w:p w:rsidR="00CF1EC0" w:rsidRDefault="00CF1EC0" w:rsidP="00DF4F90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∆BOC cân</w:t>
      </w:r>
    </w:p>
    <w:p w:rsidR="00CF1EC0" w:rsidRDefault="00CF1EC0" w:rsidP="00DF4F90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ED // BC</w:t>
      </w:r>
    </w:p>
    <w:p w:rsidR="00CF1EC0" w:rsidRDefault="00CF1EC0" w:rsidP="00DF4F90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M là trung điểm của BC. Chứng minh EM = </w:t>
      </w:r>
      <w:r w:rsidR="008177AD" w:rsidRPr="00CF1EC0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646465618" r:id="rId30"/>
        </w:object>
      </w:r>
      <w:r w:rsidR="008177AD">
        <w:rPr>
          <w:rFonts w:ascii="Times New Roman" w:hAnsi="Times New Roman" w:cs="Times New Roman"/>
          <w:sz w:val="28"/>
          <w:szCs w:val="28"/>
        </w:rPr>
        <w:t>BC</w:t>
      </w:r>
    </w:p>
    <w:p w:rsidR="006D0611" w:rsidRDefault="006D0611" w:rsidP="00DF4F90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  <w:sectPr w:rsidR="006D0611" w:rsidSect="006D061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177AD" w:rsidRDefault="008177AD" w:rsidP="00DF4F9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C7A2F" w:rsidRDefault="000C7A2F" w:rsidP="00DF4F9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ải:</w:t>
      </w:r>
    </w:p>
    <w:p w:rsidR="000B46B6" w:rsidRDefault="000B46B6" w:rsidP="00DF4F9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43E416C" wp14:editId="19040FFE">
            <wp:extent cx="4124325" cy="44291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442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A2F" w:rsidRDefault="000C7A2F" w:rsidP="00DF4F9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CF1EC0">
        <w:rPr>
          <w:rFonts w:ascii="Times New Roman" w:hAnsi="Times New Roman" w:cs="Times New Roman"/>
          <w:sz w:val="28"/>
          <w:szCs w:val="28"/>
        </w:rPr>
        <w:t>∆ABC cân tại A</w:t>
      </w:r>
      <w:r>
        <w:rPr>
          <w:rFonts w:ascii="Times New Roman" w:hAnsi="Times New Roman" w:cs="Times New Roman"/>
          <w:sz w:val="28"/>
          <w:szCs w:val="28"/>
        </w:rPr>
        <w:t xml:space="preserve"> =&gt; AB = AC</w:t>
      </w:r>
    </w:p>
    <w:p w:rsidR="000C7A2F" w:rsidRDefault="000C7A2F" w:rsidP="00DF4F9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được: </w:t>
      </w:r>
      <w:r>
        <w:rPr>
          <w:rFonts w:ascii="Times New Roman" w:hAnsi="Times New Roman" w:cs="Times New Roman"/>
          <w:sz w:val="28"/>
          <w:szCs w:val="28"/>
        </w:rPr>
        <w:t>∆ADB = ∆AEC</w:t>
      </w:r>
      <w:r>
        <w:rPr>
          <w:rFonts w:ascii="Times New Roman" w:hAnsi="Times New Roman" w:cs="Times New Roman"/>
          <w:sz w:val="28"/>
          <w:szCs w:val="28"/>
        </w:rPr>
        <w:t xml:space="preserve"> ( cạnh huyền- góc nhọn)</w:t>
      </w:r>
    </w:p>
    <w:p w:rsidR="000C7A2F" w:rsidRDefault="000C7A2F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453F5F" w:rsidRPr="00CF1EC0">
        <w:rPr>
          <w:rFonts w:ascii="Times New Roman" w:hAnsi="Times New Roman" w:cs="Times New Roman"/>
          <w:sz w:val="28"/>
          <w:szCs w:val="28"/>
        </w:rPr>
        <w:t>∆ABC cân tại A</w:t>
      </w:r>
      <w:r w:rsidR="00453F5F">
        <w:rPr>
          <w:rFonts w:ascii="Times New Roman" w:hAnsi="Times New Roman" w:cs="Times New Roman"/>
          <w:sz w:val="28"/>
          <w:szCs w:val="28"/>
        </w:rPr>
        <w:t xml:space="preserve"> =&gt;</w:t>
      </w:r>
      <w:r w:rsidR="00453F5F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C</m:t>
            </m:r>
          </m:e>
        </m:acc>
      </m:oMath>
      <w:r w:rsidR="00453F5F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CB</m:t>
            </m:r>
          </m:e>
        </m:acc>
      </m:oMath>
    </w:p>
    <w:p w:rsidR="00453F5F" w:rsidRDefault="00453F5F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mà </w:t>
      </w:r>
      <w:r>
        <w:rPr>
          <w:rFonts w:ascii="Times New Roman" w:hAnsi="Times New Roman" w:cs="Times New Roman"/>
          <w:sz w:val="28"/>
          <w:szCs w:val="28"/>
        </w:rPr>
        <w:t>∆ADB = ∆AEC</w:t>
      </w:r>
      <w:r>
        <w:rPr>
          <w:rFonts w:ascii="Times New Roman" w:hAnsi="Times New Roman" w:cs="Times New Roman"/>
          <w:sz w:val="28"/>
          <w:szCs w:val="28"/>
        </w:rPr>
        <w:t xml:space="preserve"> (cmt) =&gt;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( 2 góc tương ứng)</w:t>
      </w:r>
    </w:p>
    <w:p w:rsidR="00453F5F" w:rsidRDefault="00453F5F" w:rsidP="00453F5F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=&gt; </w:t>
      </w:r>
      <w:r>
        <w:rPr>
          <w:rFonts w:ascii="Times New Roman" w:hAnsi="Times New Roman" w:cs="Times New Roman"/>
          <w:sz w:val="28"/>
          <w:szCs w:val="28"/>
        </w:rPr>
        <w:t>∆BOC cân</w:t>
      </w:r>
    </w:p>
    <w:p w:rsidR="00453F5F" w:rsidRPr="00453F5F" w:rsidRDefault="00453F5F" w:rsidP="00453F5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3F5F">
        <w:rPr>
          <w:rFonts w:ascii="Times New Roman" w:hAnsi="Times New Roman" w:cs="Times New Roman"/>
          <w:sz w:val="28"/>
          <w:szCs w:val="28"/>
        </w:rPr>
        <w:t xml:space="preserve">c) </w:t>
      </w:r>
      <w:r w:rsidRPr="00453F5F">
        <w:rPr>
          <w:rFonts w:ascii="Times New Roman" w:hAnsi="Times New Roman" w:cs="Times New Roman"/>
          <w:sz w:val="28"/>
          <w:szCs w:val="28"/>
        </w:rPr>
        <w:t>∆ADB = ∆AEC</w:t>
      </w:r>
      <w:r>
        <w:rPr>
          <w:rFonts w:ascii="Times New Roman" w:hAnsi="Times New Roman" w:cs="Times New Roman"/>
          <w:sz w:val="28"/>
          <w:szCs w:val="28"/>
        </w:rPr>
        <w:t xml:space="preserve"> =&gt; AD = AE =&gt; Tam giác AED cân tại A =&gt;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ED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ac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453F5F" w:rsidRDefault="00453F5F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ại có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∆ABC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cân tại A =&gt;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ac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453F5F" w:rsidRDefault="00453F5F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Suy ra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ED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mà 2 góc ở vị trí đồng vị =&gt; ED//BC</w:t>
      </w:r>
    </w:p>
    <w:p w:rsidR="00453F5F" w:rsidRDefault="00453F5F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d) </w:t>
      </w:r>
      <w:r w:rsidR="000B46B6">
        <w:rPr>
          <w:rFonts w:ascii="Times New Roman" w:eastAsiaTheme="minorEastAsia" w:hAnsi="Times New Roman" w:cs="Times New Roman"/>
          <w:sz w:val="28"/>
          <w:szCs w:val="28"/>
        </w:rPr>
        <w:t>Trên tia đối của tia ME lấy điểm K sao cho ME = MK</w:t>
      </w:r>
    </w:p>
    <w:p w:rsidR="00D272AE" w:rsidRDefault="00D272AE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hứng minh được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EMB=∆KMC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&gt; EB = KC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EK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KC</m:t>
            </m:r>
          </m:e>
        </m:acc>
      </m:oMath>
    </w:p>
    <w:p w:rsidR="00D272AE" w:rsidRDefault="00234F0A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ta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EK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E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o</m:t>
            </m:r>
          </m:sup>
        </m:sSup>
      </m:oMath>
    </w:p>
    <w:p w:rsidR="00234F0A" w:rsidRPr="00234F0A" w:rsidRDefault="00234F0A" w:rsidP="00234F0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K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E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O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=&gt;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CK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O</m:t>
            </m:r>
          </m:sup>
        </m:sSup>
      </m:oMath>
    </w:p>
    <w:p w:rsidR="00D272AE" w:rsidRDefault="00D272AE" w:rsidP="00453F5F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Từ đó chứng minh được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EBC=∆</m:t>
        </m:r>
        <m:r>
          <w:rPr>
            <w:rFonts w:ascii="Cambria Math" w:eastAsiaTheme="minorEastAsia" w:hAnsi="Cambria Math" w:cs="Times New Roman"/>
            <w:sz w:val="28"/>
            <w:szCs w:val="28"/>
          </w:rPr>
          <m:t>CKE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(c.g.c)</m:t>
        </m:r>
      </m:oMath>
    </w:p>
    <w:p w:rsidR="00234F0A" w:rsidRPr="00234F0A" w:rsidRDefault="00234F0A" w:rsidP="00234F0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234F0A">
        <w:rPr>
          <w:rFonts w:ascii="Times New Roman" w:eastAsiaTheme="minorEastAsia" w:hAnsi="Times New Roman" w:cs="Times New Roman"/>
          <w:sz w:val="28"/>
          <w:szCs w:val="28"/>
        </w:rPr>
        <w:t xml:space="preserve">BC= KE =&gt;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BC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KE</m:t>
        </m:r>
      </m:oMath>
      <w:r w:rsidRPr="00234F0A">
        <w:rPr>
          <w:rFonts w:ascii="Times New Roman" w:eastAsiaTheme="minorEastAsia" w:hAnsi="Times New Roman" w:cs="Times New Roman"/>
          <w:sz w:val="28"/>
          <w:szCs w:val="28"/>
        </w:rPr>
        <w:t xml:space="preserve"> =&gt; BM = EM hay </w:t>
      </w:r>
      <w:r w:rsidRPr="00234F0A">
        <w:rPr>
          <w:rFonts w:ascii="Times New Roman" w:hAnsi="Times New Roman" w:cs="Times New Roman"/>
          <w:sz w:val="28"/>
          <w:szCs w:val="28"/>
        </w:rPr>
        <w:t xml:space="preserve">EM = </w:t>
      </w:r>
      <w:r w:rsidRPr="00CF1EC0">
        <w:rPr>
          <w:position w:val="-24"/>
        </w:rPr>
        <w:object w:dxaOrig="240" w:dyaOrig="620">
          <v:shape id="_x0000_i1054" type="#_x0000_t75" style="width:12pt;height:30.75pt" o:ole="">
            <v:imagedata r:id="rId29" o:title=""/>
          </v:shape>
          <o:OLEObject Type="Embed" ProgID="Equation.DSMT4" ShapeID="_x0000_i1054" DrawAspect="Content" ObjectID="_1646465619" r:id="rId32"/>
        </w:object>
      </w:r>
      <w:r w:rsidRPr="00234F0A">
        <w:rPr>
          <w:rFonts w:ascii="Times New Roman" w:hAnsi="Times New Roman" w:cs="Times New Roman"/>
          <w:sz w:val="28"/>
          <w:szCs w:val="28"/>
        </w:rPr>
        <w:t>BC</w:t>
      </w:r>
    </w:p>
    <w:p w:rsidR="00234F0A" w:rsidRPr="00234F0A" w:rsidRDefault="00234F0A" w:rsidP="00234F0A">
      <w:pPr>
        <w:pStyle w:val="ListParagraph"/>
        <w:spacing w:after="0"/>
        <w:ind w:left="108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sectPr w:rsidR="00234F0A" w:rsidRPr="00234F0A" w:rsidSect="008177A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B1C55"/>
    <w:multiLevelType w:val="hybridMultilevel"/>
    <w:tmpl w:val="2CEA632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091C8D"/>
    <w:multiLevelType w:val="multilevel"/>
    <w:tmpl w:val="0E091C8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F460F6"/>
    <w:multiLevelType w:val="hybridMultilevel"/>
    <w:tmpl w:val="0158F4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E46EB8"/>
    <w:multiLevelType w:val="hybridMultilevel"/>
    <w:tmpl w:val="C6789EFA"/>
    <w:lvl w:ilvl="0" w:tplc="80E692BC">
      <w:start w:val="2"/>
      <w:numFmt w:val="bullet"/>
      <w:lvlText w:val="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BBB2B3F"/>
    <w:multiLevelType w:val="hybridMultilevel"/>
    <w:tmpl w:val="9176FF5C"/>
    <w:lvl w:ilvl="0" w:tplc="04090015">
      <w:start w:val="1"/>
      <w:numFmt w:val="upperLetter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 w15:restartNumberingAfterBreak="0">
    <w:nsid w:val="46EB6130"/>
    <w:multiLevelType w:val="hybridMultilevel"/>
    <w:tmpl w:val="8D0EE18A"/>
    <w:lvl w:ilvl="0" w:tplc="E26866F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C56D38"/>
    <w:multiLevelType w:val="hybridMultilevel"/>
    <w:tmpl w:val="BEE6083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0832BE"/>
    <w:multiLevelType w:val="hybridMultilevel"/>
    <w:tmpl w:val="D944C5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215686"/>
    <w:multiLevelType w:val="hybridMultilevel"/>
    <w:tmpl w:val="D944C5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B1322B"/>
    <w:multiLevelType w:val="hybridMultilevel"/>
    <w:tmpl w:val="915E40F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3F7967"/>
    <w:multiLevelType w:val="hybridMultilevel"/>
    <w:tmpl w:val="D944C5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110735"/>
    <w:multiLevelType w:val="hybridMultilevel"/>
    <w:tmpl w:val="5366DD32"/>
    <w:lvl w:ilvl="0" w:tplc="5908ED2C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CAC1B9D"/>
    <w:multiLevelType w:val="multilevel"/>
    <w:tmpl w:val="7CAC1B9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5"/>
  </w:num>
  <w:num w:numId="7">
    <w:abstractNumId w:val="10"/>
  </w:num>
  <w:num w:numId="8">
    <w:abstractNumId w:val="1"/>
  </w:num>
  <w:num w:numId="9">
    <w:abstractNumId w:val="12"/>
  </w:num>
  <w:num w:numId="10">
    <w:abstractNumId w:val="11"/>
  </w:num>
  <w:num w:numId="11">
    <w:abstractNumId w:val="7"/>
  </w:num>
  <w:num w:numId="12">
    <w:abstractNumId w:val="3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5859"/>
    <w:rsid w:val="000B46B6"/>
    <w:rsid w:val="000C0B46"/>
    <w:rsid w:val="000C7A2F"/>
    <w:rsid w:val="00104E51"/>
    <w:rsid w:val="00234F0A"/>
    <w:rsid w:val="00283DBA"/>
    <w:rsid w:val="00416ED4"/>
    <w:rsid w:val="00453F5F"/>
    <w:rsid w:val="004C230D"/>
    <w:rsid w:val="005171A9"/>
    <w:rsid w:val="006D0611"/>
    <w:rsid w:val="007C099B"/>
    <w:rsid w:val="008177AD"/>
    <w:rsid w:val="00A05859"/>
    <w:rsid w:val="00BE4FE5"/>
    <w:rsid w:val="00CF1EC0"/>
    <w:rsid w:val="00D272AE"/>
    <w:rsid w:val="00D836C5"/>
    <w:rsid w:val="00DF4F90"/>
    <w:rsid w:val="00EE0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C44E1B"/>
  <w15:docId w15:val="{F20E6397-755D-4BFC-AB6A-2C8F2A884D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5859"/>
    <w:pPr>
      <w:ind w:left="720"/>
      <w:contextualSpacing/>
    </w:pPr>
  </w:style>
  <w:style w:type="table" w:styleId="TableGrid">
    <w:name w:val="Table Grid"/>
    <w:basedOn w:val="TableNormal"/>
    <w:uiPriority w:val="39"/>
    <w:rsid w:val="00CF1E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BE4F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C230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3-23T03:47:00Z</dcterms:created>
  <dcterms:modified xsi:type="dcterms:W3CDTF">2020-03-23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